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5" r:id="rId3"/>
    <p:sldId id="263" r:id="rId4"/>
    <p:sldId id="268" r:id="rId5"/>
    <p:sldId id="269" r:id="rId6"/>
    <p:sldId id="273" r:id="rId7"/>
    <p:sldId id="275" r:id="rId8"/>
    <p:sldId id="279" r:id="rId9"/>
    <p:sldId id="281" r:id="rId10"/>
    <p:sldId id="289" r:id="rId11"/>
    <p:sldId id="303" r:id="rId12"/>
    <p:sldId id="295" r:id="rId13"/>
    <p:sldId id="283" r:id="rId14"/>
    <p:sldId id="302" r:id="rId15"/>
    <p:sldId id="306" r:id="rId16"/>
    <p:sldId id="311" r:id="rId17"/>
    <p:sldId id="307" r:id="rId18"/>
    <p:sldId id="312" r:id="rId19"/>
    <p:sldId id="308" r:id="rId20"/>
    <p:sldId id="313" r:id="rId21"/>
    <p:sldId id="309" r:id="rId22"/>
    <p:sldId id="314" r:id="rId23"/>
    <p:sldId id="310" r:id="rId24"/>
    <p:sldId id="315" r:id="rId25"/>
  </p:sldIdLst>
  <p:sldSz cx="9144000" cy="5143500" type="screen16x9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50" y="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6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8" name="7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4" name="3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 Yer Tutucusu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1A7A4C-1D69-416A-9CA7-2F3513CEAE44}" type="datetimeFigureOut">
              <a:rPr lang="tr-TR" smtClean="0"/>
              <a:pPr/>
              <a:t>30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FCCAB8-A941-427B-9605-6C47E0B6D99A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785786" y="1357304"/>
          <a:ext cx="7358085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8350965" imgH="3370648" progId="ChemDraw.Document.6.0">
                  <p:embed/>
                </p:oleObj>
              </mc:Choice>
              <mc:Fallback>
                <p:oleObj name="CS ChemDraw Drawing" r:id="rId3" imgW="8350965" imgH="337064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357304"/>
                        <a:ext cx="7358085" cy="246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Metin kutusu"/>
          <p:cNvSpPr txBox="1"/>
          <p:nvPr/>
        </p:nvSpPr>
        <p:spPr>
          <a:xfrm>
            <a:off x="1000100" y="928676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Q 1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573213" y="525463"/>
          <a:ext cx="5759450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CS ChemDraw Drawing" r:id="rId3" imgW="8657332" imgH="6138358" progId="ChemDraw.Document.6.0">
                  <p:embed/>
                </p:oleObj>
              </mc:Choice>
              <mc:Fallback>
                <p:oleObj name="CS ChemDraw Drawing" r:id="rId3" imgW="8657332" imgH="613835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25463"/>
                        <a:ext cx="5759450" cy="408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571625" y="939800"/>
          <a:ext cx="608330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CS ChemDraw Drawing" r:id="rId3" imgW="7924698" imgH="4903824" progId="ChemDraw.Document.6.0">
                  <p:embed/>
                </p:oleObj>
              </mc:Choice>
              <mc:Fallback>
                <p:oleObj name="CS ChemDraw Drawing" r:id="rId3" imgW="7924698" imgH="490382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939800"/>
                        <a:ext cx="6083300" cy="376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Metin kutusu"/>
          <p:cNvSpPr txBox="1"/>
          <p:nvPr/>
        </p:nvSpPr>
        <p:spPr>
          <a:xfrm>
            <a:off x="714348" y="500048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Q 6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857375" y="501650"/>
          <a:ext cx="5751513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CS ChemDraw Drawing" r:id="rId3" imgW="8948570" imgH="6498085" progId="ChemDraw.Document.6.0">
                  <p:embed/>
                </p:oleObj>
              </mc:Choice>
              <mc:Fallback>
                <p:oleObj name="CS ChemDraw Drawing" r:id="rId3" imgW="8948570" imgH="649808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1650"/>
                        <a:ext cx="5751513" cy="418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428750" y="1525588"/>
          <a:ext cx="6569075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CS ChemDraw Drawing" r:id="rId3" imgW="7232535" imgH="2500366" progId="ChemDraw.Document.6.0">
                  <p:embed/>
                </p:oleObj>
              </mc:Choice>
              <mc:Fallback>
                <p:oleObj name="CS ChemDraw Drawing" r:id="rId3" imgW="7232535" imgH="250036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525588"/>
                        <a:ext cx="6569075" cy="227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57435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Metin kutusu"/>
          <p:cNvSpPr txBox="1"/>
          <p:nvPr/>
        </p:nvSpPr>
        <p:spPr>
          <a:xfrm>
            <a:off x="714348" y="500048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Q 7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296988" y="1322388"/>
          <a:ext cx="6172200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CS ChemDraw Drawing" r:id="rId3" imgW="8700072" imgH="4225848" progId="ChemDraw.Document.6.0">
                  <p:embed/>
                </p:oleObj>
              </mc:Choice>
              <mc:Fallback>
                <p:oleObj name="CS ChemDraw Drawing" r:id="rId3" imgW="8700072" imgH="422584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322388"/>
                        <a:ext cx="6172200" cy="300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1573213" y="1641475"/>
          <a:ext cx="45450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CS ChemDraw Drawing" r:id="rId3" imgW="4335663" imgH="819755" progId="ChemDraw.Document.6.0">
                  <p:embed/>
                </p:oleObj>
              </mc:Choice>
              <mc:Fallback>
                <p:oleObj name="CS ChemDraw Drawing" r:id="rId3" imgW="4335663" imgH="819755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641475"/>
                        <a:ext cx="4545012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etin kutusu 1"/>
          <p:cNvSpPr txBox="1"/>
          <p:nvPr/>
        </p:nvSpPr>
        <p:spPr>
          <a:xfrm>
            <a:off x="899592" y="26749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Q8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928794" y="1643056"/>
          <a:ext cx="44815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CS ChemDraw Drawing" r:id="rId3" imgW="4481660" imgH="1829931" progId="ChemDraw.Document.6.0">
                  <p:embed/>
                </p:oleObj>
              </mc:Choice>
              <mc:Fallback>
                <p:oleObj name="CS ChemDraw Drawing" r:id="rId3" imgW="4481660" imgH="182993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1643056"/>
                        <a:ext cx="448151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1643042" y="1285866"/>
          <a:ext cx="3009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CS ChemDraw Drawing" r:id="rId3" imgW="3006559" imgH="1104444" progId="ChemDraw.Document.6.0">
                  <p:embed/>
                </p:oleObj>
              </mc:Choice>
              <mc:Fallback>
                <p:oleObj name="CS ChemDraw Drawing" r:id="rId3" imgW="3006559" imgH="1104444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285866"/>
                        <a:ext cx="30099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etin kutusu 1"/>
          <p:cNvSpPr txBox="1"/>
          <p:nvPr/>
        </p:nvSpPr>
        <p:spPr>
          <a:xfrm>
            <a:off x="395536" y="33950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Q9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Dikdörtgen"/>
          <p:cNvSpPr/>
          <p:nvPr/>
        </p:nvSpPr>
        <p:spPr>
          <a:xfrm>
            <a:off x="4143372" y="3500444"/>
            <a:ext cx="1714512" cy="164305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142976" y="0"/>
          <a:ext cx="5986463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CS ChemDraw Drawing" r:id="rId3" imgW="5982860" imgH="4867248" progId="ChemDraw.Document.6.0">
                  <p:embed/>
                </p:oleObj>
              </mc:Choice>
              <mc:Fallback>
                <p:oleObj name="CS ChemDraw Drawing" r:id="rId3" imgW="5982860" imgH="486724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0"/>
                        <a:ext cx="5986463" cy="486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1714480" y="1142990"/>
          <a:ext cx="37242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CS ChemDraw Drawing" r:id="rId3" imgW="3722551" imgH="1400446" progId="ChemDraw.Document.6.0">
                  <p:embed/>
                </p:oleObj>
              </mc:Choice>
              <mc:Fallback>
                <p:oleObj name="CS ChemDraw Drawing" r:id="rId3" imgW="3722551" imgH="1400446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142990"/>
                        <a:ext cx="372427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etin kutusu 1"/>
          <p:cNvSpPr txBox="1"/>
          <p:nvPr/>
        </p:nvSpPr>
        <p:spPr>
          <a:xfrm>
            <a:off x="539552" y="33950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Q10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85813" y="709613"/>
          <a:ext cx="7967662" cy="34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CS ChemDraw Drawing" r:id="rId3" imgW="8600975" imgH="5030520" progId="ChemDraw.Document.6.0">
                  <p:embed/>
                </p:oleObj>
              </mc:Choice>
              <mc:Fallback>
                <p:oleObj name="CS ChemDraw Drawing" r:id="rId3" imgW="8600975" imgH="50305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709613"/>
                        <a:ext cx="7967662" cy="349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Dikdörtgen"/>
          <p:cNvSpPr/>
          <p:nvPr/>
        </p:nvSpPr>
        <p:spPr>
          <a:xfrm>
            <a:off x="4286248" y="3214692"/>
            <a:ext cx="1643074" cy="192880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000100" y="0"/>
          <a:ext cx="5191125" cy="501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CS ChemDraw Drawing" r:id="rId3" imgW="5187440" imgH="5018076" progId="ChemDraw.Document.6.0">
                  <p:embed/>
                </p:oleObj>
              </mc:Choice>
              <mc:Fallback>
                <p:oleObj name="CS ChemDraw Drawing" r:id="rId3" imgW="5187440" imgH="501807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0"/>
                        <a:ext cx="5191125" cy="501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09938" y="2209800"/>
            <a:ext cx="25241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500034" y="733024"/>
            <a:ext cx="66633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Q11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f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ou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act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llowing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mpound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ith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llowing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agents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n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ven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der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at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duct</a:t>
            </a:r>
            <a:r>
              <a:rPr kumimoji="0" 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57290" y="2071684"/>
          <a:ext cx="1701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CS ChemDraw Drawing" r:id="rId4" imgW="1702040" imgH="855954" progId="ChemDraw.Document.6.0">
                  <p:embed/>
                </p:oleObj>
              </mc:Choice>
              <mc:Fallback>
                <p:oleObj name="CS ChemDraw Drawing" r:id="rId4" imgW="1702040" imgH="85595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071684"/>
                        <a:ext cx="1701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857250" y="428625"/>
          <a:ext cx="6249988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CS ChemDraw Drawing" r:id="rId3" imgW="6244974" imgH="4283540" progId="ChemDraw.Document.6.0">
                  <p:embed/>
                </p:oleObj>
              </mc:Choice>
              <mc:Fallback>
                <p:oleObj name="CS ChemDraw Drawing" r:id="rId3" imgW="6244974" imgH="42835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28625"/>
                        <a:ext cx="6249988" cy="427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00063" y="1000125"/>
          <a:ext cx="3314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CS ChemDraw Drawing" r:id="rId3" imgW="3649552" imgH="1040719" progId="ChemDraw.Document.6.0">
                  <p:embed/>
                </p:oleObj>
              </mc:Choice>
              <mc:Fallback>
                <p:oleObj name="CS ChemDraw Drawing" r:id="rId3" imgW="3649552" imgH="1040719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000125"/>
                        <a:ext cx="33147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214296"/>
            <a:ext cx="771527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Q12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In which case is the correct order of the products to be formed as a result of the following reaction according to their decreasing yields?</a:t>
            </a:r>
            <a:endParaRPr kumimoji="0" lang="tr-TR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6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5791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00063" y="1000125"/>
          <a:ext cx="3314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CS ChemDraw Drawing" r:id="rId3" imgW="3649552" imgH="1040719" progId="ChemDraw.Document.6.0">
                  <p:embed/>
                </p:oleObj>
              </mc:Choice>
              <mc:Fallback>
                <p:oleObj name="CS ChemDraw Drawing" r:id="rId3" imgW="3649552" imgH="104071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000125"/>
                        <a:ext cx="33147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42844" y="2714627"/>
          <a:ext cx="8858312" cy="94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ChemSketch" r:id="rId5" imgW="7410304" imgH="800147" progId="ACD.ChemSketch.20">
                  <p:embed/>
                </p:oleObj>
              </mc:Choice>
              <mc:Fallback>
                <p:oleObj name="ChemSketch" r:id="rId5" imgW="7410304" imgH="800147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2714627"/>
                        <a:ext cx="8858312" cy="943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5791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9930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785786" y="1214428"/>
          <a:ext cx="7760010" cy="276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3" imgW="7748821" imgH="2747725" progId="ChemDraw.Document.6.0">
                  <p:embed/>
                </p:oleObj>
              </mc:Choice>
              <mc:Fallback>
                <p:oleObj name="CS ChemDraw Drawing" r:id="rId3" imgW="7748821" imgH="2747725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214428"/>
                        <a:ext cx="7760010" cy="2762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1071538" y="714362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Q 2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1643042" y="214296"/>
          <a:ext cx="7324924" cy="457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CS ChemDraw Drawing" r:id="rId3" imgW="8513982" imgH="5327653" progId="ChemDraw.Document.6.0">
                  <p:embed/>
                </p:oleObj>
              </mc:Choice>
              <mc:Fallback>
                <p:oleObj name="CS ChemDraw Drawing" r:id="rId3" imgW="8513982" imgH="5327653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14296"/>
                        <a:ext cx="7324924" cy="4572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143108" y="1928808"/>
          <a:ext cx="3876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CS ChemDraw Drawing" r:id="rId3" imgW="3874079" imgH="1217384" progId="ChemDraw.Document.6.0">
                  <p:embed/>
                </p:oleObj>
              </mc:Choice>
              <mc:Fallback>
                <p:oleObj name="CS ChemDraw Drawing" r:id="rId3" imgW="3874079" imgH="121738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928808"/>
                        <a:ext cx="38766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42910" y="857238"/>
            <a:ext cx="3811043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Q 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Make</a:t>
            </a:r>
            <a:r>
              <a:rPr kumimoji="0" lang="tr-T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tr-T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following</a:t>
            </a:r>
            <a:r>
              <a:rPr kumimoji="0" lang="tr-T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tr-T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ransformation</a:t>
            </a:r>
            <a:endParaRPr kumimoji="0" lang="tr-T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571625" y="1098550"/>
          <a:ext cx="5759450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CS ChemDraw Drawing" r:id="rId3" imgW="6409504" imgH="3717932" progId="ChemDraw.Document.6.0">
                  <p:embed/>
                </p:oleObj>
              </mc:Choice>
              <mc:Fallback>
                <p:oleObj name="CS ChemDraw Drawing" r:id="rId3" imgW="6409504" imgH="371793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098550"/>
                        <a:ext cx="5759450" cy="333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1785918" y="1000114"/>
          <a:ext cx="5762625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CS ChemDraw Drawing" r:id="rId3" imgW="6536471" imgH="4363394" progId="ChemDraw.Document.6.0">
                  <p:embed/>
                </p:oleObj>
              </mc:Choice>
              <mc:Fallback>
                <p:oleObj name="CS ChemDraw Drawing" r:id="rId3" imgW="6536471" imgH="4363394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000114"/>
                        <a:ext cx="5762625" cy="384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1357290" y="78580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Q 4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0" y="214296"/>
          <a:ext cx="7401151" cy="471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CS ChemDraw Drawing" r:id="rId3" imgW="8428880" imgH="5362720" progId="ChemDraw.Document.6.0">
                  <p:embed/>
                </p:oleObj>
              </mc:Choice>
              <mc:Fallback>
                <p:oleObj name="CS ChemDraw Drawing" r:id="rId3" imgW="8428880" imgH="53627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4296"/>
                        <a:ext cx="7401151" cy="4714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287463" y="933450"/>
          <a:ext cx="6354762" cy="37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CS ChemDraw Drawing" r:id="rId3" imgW="7485572" imgH="4359708" progId="ChemDraw.Document.6.0">
                  <p:embed/>
                </p:oleObj>
              </mc:Choice>
              <mc:Fallback>
                <p:oleObj name="CS ChemDraw Drawing" r:id="rId3" imgW="7485572" imgH="435970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933450"/>
                        <a:ext cx="6354762" cy="370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381952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81248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6 Metin kutusu"/>
          <p:cNvSpPr txBox="1"/>
          <p:nvPr/>
        </p:nvSpPr>
        <p:spPr>
          <a:xfrm>
            <a:off x="714348" y="500048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oru 5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68</Words>
  <Application>Microsoft Office PowerPoint</Application>
  <PresentationFormat>Ekran Gösterisi (16:9)</PresentationFormat>
  <Paragraphs>13</Paragraphs>
  <Slides>24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3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24</vt:i4>
      </vt:variant>
    </vt:vector>
  </HeadingPairs>
  <TitlesOfParts>
    <vt:vector size="30" baseType="lpstr">
      <vt:lpstr>Arial</vt:lpstr>
      <vt:lpstr>Calibri</vt:lpstr>
      <vt:lpstr>Times New Roman</vt:lpstr>
      <vt:lpstr>Ofis Teması</vt:lpstr>
      <vt:lpstr>CS ChemDraw Drawing</vt:lpstr>
      <vt:lpstr>ChemSketch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yt 1</dc:title>
  <dc:creator>Acer</dc:creator>
  <cp:lastModifiedBy>Acer</cp:lastModifiedBy>
  <cp:revision>23</cp:revision>
  <dcterms:created xsi:type="dcterms:W3CDTF">2020-05-10T09:16:22Z</dcterms:created>
  <dcterms:modified xsi:type="dcterms:W3CDTF">2022-05-30T11:45:40Z</dcterms:modified>
</cp:coreProperties>
</file>